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 showGuides="1">
      <p:cViewPr varScale="1">
        <p:scale>
          <a:sx n="72" d="100"/>
          <a:sy n="72" d="100"/>
        </p:scale>
        <p:origin x="-1024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theme" Target="theme/theme1.xml"/><Relationship Id="rId1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printerSettings" Target="printerSettings/printerSettings1.bin"/><Relationship Id="rId9" Type="http://schemas.openxmlformats.org/officeDocument/2006/relationships/presProps" Target="presProps.xml"/><Relationship Id="rId1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C8CD9-F41D-2F4C-8467-A90A1CE2D7A6}" type="datetimeFigureOut">
              <a:rPr lang="en-US" smtClean="0"/>
              <a:pPr/>
              <a:t>4/1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7E8E6-2622-8548-8A8D-79A9611FAA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C8CD9-F41D-2F4C-8467-A90A1CE2D7A6}" type="datetimeFigureOut">
              <a:rPr lang="en-US" smtClean="0"/>
              <a:pPr/>
              <a:t>4/1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7E8E6-2622-8548-8A8D-79A9611FAA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C8CD9-F41D-2F4C-8467-A90A1CE2D7A6}" type="datetimeFigureOut">
              <a:rPr lang="en-US" smtClean="0"/>
              <a:pPr/>
              <a:t>4/1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7E8E6-2622-8548-8A8D-79A9611FAA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C8CD9-F41D-2F4C-8467-A90A1CE2D7A6}" type="datetimeFigureOut">
              <a:rPr lang="en-US" smtClean="0"/>
              <a:pPr/>
              <a:t>4/1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7E8E6-2622-8548-8A8D-79A9611FAA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C8CD9-F41D-2F4C-8467-A90A1CE2D7A6}" type="datetimeFigureOut">
              <a:rPr lang="en-US" smtClean="0"/>
              <a:pPr/>
              <a:t>4/1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7E8E6-2622-8548-8A8D-79A9611FAA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C8CD9-F41D-2F4C-8467-A90A1CE2D7A6}" type="datetimeFigureOut">
              <a:rPr lang="en-US" smtClean="0"/>
              <a:pPr/>
              <a:t>4/19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7E8E6-2622-8548-8A8D-79A9611FAA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C8CD9-F41D-2F4C-8467-A90A1CE2D7A6}" type="datetimeFigureOut">
              <a:rPr lang="en-US" smtClean="0"/>
              <a:pPr/>
              <a:t>4/19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7E8E6-2622-8548-8A8D-79A9611FAA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C8CD9-F41D-2F4C-8467-A90A1CE2D7A6}" type="datetimeFigureOut">
              <a:rPr lang="en-US" smtClean="0"/>
              <a:pPr/>
              <a:t>4/19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7E8E6-2622-8548-8A8D-79A9611FAA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C8CD9-F41D-2F4C-8467-A90A1CE2D7A6}" type="datetimeFigureOut">
              <a:rPr lang="en-US" smtClean="0"/>
              <a:pPr/>
              <a:t>4/19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7E8E6-2622-8548-8A8D-79A9611FAA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C8CD9-F41D-2F4C-8467-A90A1CE2D7A6}" type="datetimeFigureOut">
              <a:rPr lang="en-US" smtClean="0"/>
              <a:pPr/>
              <a:t>4/19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7E8E6-2622-8548-8A8D-79A9611FAA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C8CD9-F41D-2F4C-8467-A90A1CE2D7A6}" type="datetimeFigureOut">
              <a:rPr lang="en-US" smtClean="0"/>
              <a:pPr/>
              <a:t>4/19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7E8E6-2622-8548-8A8D-79A9611FAA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4C8CD9-F41D-2F4C-8467-A90A1CE2D7A6}" type="datetimeFigureOut">
              <a:rPr lang="en-US" smtClean="0"/>
              <a:pPr/>
              <a:t>4/19/15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47E8E6-2622-8548-8A8D-79A9611FAAE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by-nc-sa.pn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04157" y="6383561"/>
            <a:ext cx="1062563" cy="370662"/>
          </a:xfrm>
          <a:prstGeom prst="rect">
            <a:avLst/>
          </a:prstGeom>
        </p:spPr>
      </p:pic>
      <p:pic>
        <p:nvPicPr>
          <p:cNvPr id="9" name="Picture 8" descr="footer.pdf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456283" y="6412711"/>
            <a:ext cx="4025900" cy="2794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Chalkboard"/>
          <a:ea typeface="+mj-ea"/>
          <a:cs typeface="Chalkboard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Chalkboard"/>
          <a:ea typeface="+mn-ea"/>
          <a:cs typeface="Chalkboard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Chalkboard"/>
          <a:ea typeface="+mn-ea"/>
          <a:cs typeface="Chalkboard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halkboard"/>
          <a:ea typeface="+mn-ea"/>
          <a:cs typeface="Chalkboard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Chalkboard"/>
          <a:ea typeface="+mn-ea"/>
          <a:cs typeface="Chalkboard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Chalkboard"/>
          <a:ea typeface="+mn-ea"/>
          <a:cs typeface="Chalkboard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image" Target="../media/image4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oleObject" Target="../embeddings/oleObject4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eries </a:t>
            </a:r>
            <a:r>
              <a:rPr lang="en-US" dirty="0" err="1" smtClean="0"/>
              <a:t>Warmup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 really bad way to maintain ord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Given a list L in order</a:t>
            </a:r>
          </a:p>
          <a:p>
            <a:r>
              <a:rPr lang="en-US" dirty="0" smtClean="0"/>
              <a:t>Suppose elements get added dynamically</a:t>
            </a:r>
          </a:p>
          <a:p>
            <a:r>
              <a:rPr lang="en-US" dirty="0" smtClean="0"/>
              <a:t>Problem is to keep it in order</a:t>
            </a:r>
          </a:p>
          <a:p>
            <a:r>
              <a:rPr lang="en-US" dirty="0" smtClean="0"/>
              <a:t>Joe has a sort function available </a:t>
            </a:r>
            <a:r>
              <a:rPr lang="en-US" dirty="0" err="1" smtClean="0"/>
              <a:t>Sort(L</a:t>
            </a:r>
            <a:r>
              <a:rPr lang="en-US" dirty="0" smtClean="0"/>
              <a:t>)</a:t>
            </a:r>
          </a:p>
          <a:p>
            <a:r>
              <a:rPr lang="en-US" dirty="0" smtClean="0"/>
              <a:t>He learned in CS50 not to reinvent any wheels</a:t>
            </a:r>
          </a:p>
          <a:p>
            <a:r>
              <a:rPr lang="en-US" dirty="0" smtClean="0"/>
              <a:t>So when a new element </a:t>
            </a:r>
            <a:r>
              <a:rPr lang="en-US" dirty="0" err="1" smtClean="0"/>
              <a:t>x</a:t>
            </a:r>
            <a:r>
              <a:rPr lang="en-US" dirty="0" smtClean="0"/>
              <a:t> arrives he appends it to the end of L: L &lt;- </a:t>
            </a:r>
            <a:r>
              <a:rPr lang="en-US" dirty="0" err="1" smtClean="0"/>
              <a:t>append(L,x</a:t>
            </a:r>
            <a:r>
              <a:rPr lang="en-US" dirty="0" smtClean="0"/>
              <a:t>) and then calls </a:t>
            </a:r>
            <a:r>
              <a:rPr lang="en-US" dirty="0" err="1" smtClean="0"/>
              <a:t>Sort(L</a:t>
            </a:r>
            <a:r>
              <a:rPr lang="en-US" dirty="0" smtClean="0"/>
              <a:t>)</a:t>
            </a:r>
          </a:p>
          <a:p>
            <a:r>
              <a:rPr lang="en-US" dirty="0" smtClean="0"/>
              <a:t>Unbeknownst to Joe, Sort does a bubble sort</a:t>
            </a:r>
          </a:p>
          <a:p>
            <a:r>
              <a:rPr lang="en-US" dirty="0" smtClean="0"/>
              <a:t>How many item comparisons, starting from an empty list and adding </a:t>
            </a:r>
            <a:r>
              <a:rPr lang="en-US" dirty="0" err="1" smtClean="0"/>
              <a:t>n</a:t>
            </a:r>
            <a:r>
              <a:rPr lang="en-US" dirty="0" smtClean="0"/>
              <a:t> elements?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ll Bubble Sort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(</a:t>
            </a:r>
            <a:r>
              <a:rPr lang="en-US" dirty="0" smtClean="0"/>
              <a:t>(i-</a:t>
            </a:r>
            <a:r>
              <a:rPr lang="en-US" dirty="0" smtClean="0"/>
              <a:t>1)</a:t>
            </a:r>
            <a:r>
              <a:rPr lang="en-US" dirty="0" smtClean="0"/>
              <a:t>∙</a:t>
            </a:r>
            <a:r>
              <a:rPr lang="en-US" dirty="0" err="1" smtClean="0"/>
              <a:t>i</a:t>
            </a:r>
            <a:r>
              <a:rPr lang="en-US" dirty="0" smtClean="0"/>
              <a:t>)</a:t>
            </a:r>
            <a:r>
              <a:rPr lang="en-US" dirty="0" smtClean="0"/>
              <a:t>/2 comparisons to sort a list of length </a:t>
            </a:r>
            <a:r>
              <a:rPr lang="en-US" dirty="0" err="1"/>
              <a:t>i</a:t>
            </a:r>
            <a:endParaRPr lang="en-US" dirty="0" smtClean="0"/>
          </a:p>
          <a:p>
            <a:r>
              <a:rPr lang="en-US" dirty="0" smtClean="0"/>
              <a:t>So</a:t>
            </a:r>
          </a:p>
          <a:p>
            <a:endParaRPr lang="en-US" dirty="0" smtClean="0"/>
          </a:p>
          <a:p>
            <a:r>
              <a:rPr lang="en-US" dirty="0" smtClean="0"/>
              <a:t>But what is the sum of the first </a:t>
            </a:r>
            <a:r>
              <a:rPr lang="en-US" dirty="0" err="1" smtClean="0"/>
              <a:t>n</a:t>
            </a:r>
            <a:r>
              <a:rPr lang="en-US" dirty="0" smtClean="0"/>
              <a:t> squares?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19764" y="2605896"/>
          <a:ext cx="3284086" cy="1253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3" imgW="1663700" imgH="635000" progId="Equation.DSMT4">
                  <p:embed/>
                </p:oleObj>
              </mc:Choice>
              <mc:Fallback>
                <p:oleObj name="Equation" r:id="rId3" imgW="1663700" imgH="63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764" y="2605896"/>
                        <a:ext cx="3284086" cy="12534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50129" y="4474575"/>
            <a:ext cx="2547273" cy="18913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23202" y="163599"/>
            <a:ext cx="3439051" cy="6087251"/>
          </a:xfrm>
        </p:spPr>
        <p:txBody>
          <a:bodyPr>
            <a:normAutofit/>
          </a:bodyPr>
          <a:lstStyle/>
          <a:p>
            <a:r>
              <a:rPr lang="en-US" dirty="0" smtClean="0"/>
              <a:t>n=4, sum of first 4 squares</a:t>
            </a:r>
          </a:p>
          <a:p>
            <a:r>
              <a:rPr lang="en-US" dirty="0" smtClean="0"/>
              <a:t>Area = </a:t>
            </a:r>
            <a:r>
              <a:rPr lang="en-US" dirty="0" err="1" smtClean="0"/>
              <a:t>n</a:t>
            </a:r>
            <a:r>
              <a:rPr lang="en-US" dirty="0" smtClean="0"/>
              <a:t> across and     tall</a:t>
            </a:r>
          </a:p>
          <a:p>
            <a:endParaRPr lang="en-US" dirty="0" smtClean="0"/>
          </a:p>
          <a:p>
            <a:r>
              <a:rPr lang="en-US" dirty="0" smtClean="0"/>
              <a:t>How big is the white space?</a:t>
            </a:r>
          </a:p>
          <a:p>
            <a:r>
              <a:rPr lang="en-US" dirty="0" smtClean="0"/>
              <a:t>Let</a:t>
            </a:r>
          </a:p>
          <a:p>
            <a:endParaRPr lang="en-US" dirty="0" smtClean="0"/>
          </a:p>
          <a:p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931" y="0"/>
            <a:ext cx="2362200" cy="56007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62253" y="0"/>
            <a:ext cx="2806700" cy="54991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477195" y="1764752"/>
          <a:ext cx="449833" cy="749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5" imgW="266700" imgH="444500" progId="Equation.DSMT4">
                  <p:embed/>
                </p:oleObj>
              </mc:Choice>
              <mc:Fallback>
                <p:oleObj name="Equation" r:id="rId5" imgW="266700" imgH="444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195" y="1764752"/>
                        <a:ext cx="449833" cy="7497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850275" y="4502591"/>
          <a:ext cx="2493861" cy="1728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7" imgW="1282700" imgH="889000" progId="Equation.DSMT4">
                  <p:embed/>
                </p:oleObj>
              </mc:Choice>
              <mc:Fallback>
                <p:oleObj name="Equation" r:id="rId7" imgW="1282700" imgH="889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0275" y="4502591"/>
                        <a:ext cx="2493861" cy="17284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37570" y="5599377"/>
            <a:ext cx="4786854" cy="608725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Of course this is Θ(n</a:t>
            </a:r>
            <a:r>
              <a:rPr lang="en-US" baseline="30000" dirty="0" smtClean="0"/>
              <a:t>3</a:t>
            </a:r>
            <a:r>
              <a:rPr lang="en-US" dirty="0" smtClean="0"/>
              <a:t>)!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2253" y="0"/>
            <a:ext cx="2806700" cy="549910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-36513" y="-23813"/>
          <a:ext cx="2568576" cy="1778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4" imgW="1320800" imgH="914400" progId="Equation.DSMT4">
                  <p:embed/>
                </p:oleObj>
              </mc:Choice>
              <mc:Fallback>
                <p:oleObj name="Equation" r:id="rId4" imgW="132080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6513" y="-23813"/>
                        <a:ext cx="2568576" cy="1778001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27025" y="1981200"/>
          <a:ext cx="4310063" cy="295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6" imgW="2590800" imgH="1778000" progId="Equation.DSMT4">
                  <p:embed/>
                </p:oleObj>
              </mc:Choice>
              <mc:Fallback>
                <p:oleObj name="Equation" r:id="rId6" imgW="2590800" imgH="1778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1981200"/>
                        <a:ext cx="4310063" cy="295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30890" y="5060950"/>
          <a:ext cx="3652838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8" imgW="2400300" imgH="863600" progId="Equation.DSMT4">
                  <p:embed/>
                </p:oleObj>
              </mc:Choice>
              <mc:Fallback>
                <p:oleObj name="Equation" r:id="rId8" imgW="2400300" imgH="863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90" y="5060950"/>
                        <a:ext cx="3652838" cy="1314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NIS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CS20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S20 template.potx</Template>
  <TotalTime>212</TotalTime>
  <Words>171</Words>
  <Application>Microsoft Macintosh PowerPoint</Application>
  <PresentationFormat>On-screen Show (4:3)</PresentationFormat>
  <Paragraphs>24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CS20 template</vt:lpstr>
      <vt:lpstr>Equation</vt:lpstr>
      <vt:lpstr>Series Warmup</vt:lpstr>
      <vt:lpstr>A really bad way to maintain order</vt:lpstr>
      <vt:lpstr>Recall Bubble Sort Analysis</vt:lpstr>
      <vt:lpstr>PowerPoint Presentation</vt:lpstr>
      <vt:lpstr>PowerPoint Presentation</vt:lpstr>
      <vt:lpstr>FINIS</vt:lpstr>
    </vt:vector>
  </TitlesOfParts>
  <Company>Harvard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ries Warmup</dc:title>
  <dc:creator>Harry Lewis</dc:creator>
  <cp:lastModifiedBy>Harry Lewis</cp:lastModifiedBy>
  <cp:revision>8</cp:revision>
  <dcterms:created xsi:type="dcterms:W3CDTF">2014-04-23T11:23:39Z</dcterms:created>
  <dcterms:modified xsi:type="dcterms:W3CDTF">2015-04-19T15:57:52Z</dcterms:modified>
</cp:coreProperties>
</file>